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50233DE" w14:textId="77777777" w:rsidR="0022795B" w:rsidRDefault="00000000">
      <w:pPr>
        <w:pStyle w:val="Title"/>
      </w:pPr>
      <w:r>
        <w:t>Closing Argument Task Cards</w:t>
      </w:r>
    </w:p>
    <w:tbl>
      <w:tblPr>
        <w:tblStyle w:val="a0"/>
        <w:tblW w:w="1295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22795B" w14:paraId="62DAFD63" w14:textId="77777777">
        <w:trPr>
          <w:trHeight w:val="3390"/>
        </w:trPr>
        <w:tc>
          <w:tcPr>
            <w:tcW w:w="6475" w:type="dxa"/>
            <w:tcBorders>
              <w:bottom w:val="single" w:sz="4" w:space="0" w:color="BED7D3"/>
              <w:right w:val="nil"/>
            </w:tcBorders>
          </w:tcPr>
          <w:p w14:paraId="108C8C77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Given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4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≅</w:t>
            </w:r>
            <w:r>
              <w:rPr>
                <w:b/>
                <w:color w:val="910D28"/>
              </w:rPr>
              <w:t xml:space="preserve">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>6</w:t>
            </w:r>
          </w:p>
          <w:p w14:paraId="7AF56946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Prove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5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≅</w:t>
            </w:r>
            <w:r>
              <w:rPr>
                <w:b/>
                <w:color w:val="910D28"/>
              </w:rPr>
              <w:t xml:space="preserve">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6 </w:t>
            </w:r>
          </w:p>
          <w:p w14:paraId="33D49D8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EAC7B64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A069760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9EA1505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4351DD0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54C5627E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36062E0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3BE02D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B7EE4C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E1C038E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3C1474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8D7A5A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  <w:tc>
          <w:tcPr>
            <w:tcW w:w="6475" w:type="dxa"/>
            <w:tcBorders>
              <w:left w:val="nil"/>
              <w:bottom w:val="single" w:sz="4" w:space="0" w:color="BED7D3"/>
            </w:tcBorders>
          </w:tcPr>
          <w:p w14:paraId="13FB39CF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0C640575" wp14:editId="74320D5A">
                  <wp:extent cx="2471738" cy="2153796"/>
                  <wp:effectExtent l="0" t="0" r="0" b="0"/>
                  <wp:docPr id="19" name="image1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 preferRelativeResize="0"/>
                        </pic:nvPicPr>
                        <pic:blipFill>
                          <a:blip r:embed="rId7"/>
                          <a:srcRect l="9602" t="15144" r="10596" b="15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1738" cy="2153796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27E585E1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B4DCDC0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  <w:tr w:rsidR="0022795B" w14:paraId="2D6D84D0" w14:textId="77777777">
        <w:trPr>
          <w:trHeight w:val="3390"/>
        </w:trPr>
        <w:tc>
          <w:tcPr>
            <w:tcW w:w="6475" w:type="dxa"/>
            <w:tcBorders>
              <w:top w:val="single" w:sz="4" w:space="0" w:color="BED7D3"/>
              <w:right w:val="nil"/>
            </w:tcBorders>
          </w:tcPr>
          <w:p w14:paraId="0637B97A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Given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1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≅</w:t>
            </w:r>
            <w:r>
              <w:rPr>
                <w:b/>
                <w:color w:val="910D28"/>
              </w:rPr>
              <w:t xml:space="preserve">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>3</w:t>
            </w:r>
          </w:p>
          <w:p w14:paraId="22D33020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Prove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2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≅</w:t>
            </w:r>
            <w:r>
              <w:rPr>
                <w:b/>
                <w:color w:val="910D28"/>
              </w:rPr>
              <w:t xml:space="preserve">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>4</w:t>
            </w:r>
          </w:p>
          <w:p w14:paraId="1AE9F4F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C66C008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CE1BDC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6B39A6EC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DC597B5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059CAD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FC7EDB4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3F6EA6E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28C6835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0F86A8D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C076BF6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03C596E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  <w:tc>
          <w:tcPr>
            <w:tcW w:w="6475" w:type="dxa"/>
            <w:tcBorders>
              <w:top w:val="single" w:sz="4" w:space="0" w:color="BED7D3"/>
              <w:left w:val="nil"/>
            </w:tcBorders>
          </w:tcPr>
          <w:p w14:paraId="4E3A1FC3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3F372A36" wp14:editId="425B1E7A">
                  <wp:extent cx="3620477" cy="1534513"/>
                  <wp:effectExtent l="0" t="0" r="0" b="0"/>
                  <wp:docPr id="24" name="image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477" cy="153451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26E15681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DC06476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8DAD54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0E354A3B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</w:tbl>
    <w:p w14:paraId="5D8CEF0F" w14:textId="77777777" w:rsidR="0022795B" w:rsidRDefault="0022795B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</w:p>
    <w:tbl>
      <w:tblPr>
        <w:tblStyle w:val="a1"/>
        <w:tblW w:w="1295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22795B" w14:paraId="5BB53C60" w14:textId="77777777">
        <w:trPr>
          <w:trHeight w:val="3951"/>
        </w:trPr>
        <w:tc>
          <w:tcPr>
            <w:tcW w:w="6475" w:type="dxa"/>
            <w:tcBorders>
              <w:bottom w:val="single" w:sz="8" w:space="0" w:color="BED7D3"/>
              <w:right w:val="nil"/>
            </w:tcBorders>
          </w:tcPr>
          <w:p w14:paraId="02BC07F1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Given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>AEC is a right angle</w:t>
            </w:r>
          </w:p>
          <w:p w14:paraId="028954D6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  <w:r>
              <w:rPr>
                <w:rFonts w:ascii="Cambria Math" w:eastAsia="Cambria Math" w:hAnsi="Cambria Math" w:cs="Cambria Math"/>
                <w:b/>
                <w:color w:val="910D28"/>
              </w:rPr>
              <w:t xml:space="preserve">             ∠BED </w:t>
            </w:r>
            <w:r w:rsidRPr="00C02F6C">
              <w:rPr>
                <w:rFonts w:asciiTheme="minorHAnsi" w:eastAsia="Cambria Math" w:hAnsiTheme="minorHAnsi" w:cstheme="minorHAnsi"/>
                <w:b/>
                <w:color w:val="910D28"/>
              </w:rPr>
              <w:t>is a right angle</w:t>
            </w:r>
          </w:p>
          <w:p w14:paraId="698856A1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  <w:r w:rsidRPr="00C02F6C">
              <w:rPr>
                <w:rFonts w:eastAsia="Cambria Math"/>
                <w:b/>
                <w:color w:val="910D28"/>
              </w:rPr>
              <w:t>Prove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: ∠AEB = ∠DEC</w:t>
            </w:r>
          </w:p>
          <w:p w14:paraId="2E705ADE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275AB690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5E1A89D4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3B2669D9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4BB78FE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5C17BA1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154A571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5FFC3F0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6B0A2344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7EF7C4FC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  <w:p w14:paraId="024CFD4C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</w:p>
        </w:tc>
        <w:tc>
          <w:tcPr>
            <w:tcW w:w="6475" w:type="dxa"/>
            <w:tcBorders>
              <w:left w:val="nil"/>
              <w:bottom w:val="single" w:sz="8" w:space="0" w:color="BED7D3"/>
            </w:tcBorders>
          </w:tcPr>
          <w:p w14:paraId="5E9E08ED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3CAD0563" wp14:editId="54B4835A">
                  <wp:extent cx="2814066" cy="1569450"/>
                  <wp:effectExtent l="0" t="0" r="0" b="0"/>
                  <wp:docPr id="23" name="image9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4066" cy="156945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FC94E67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8D1C240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215DC67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  <w:tr w:rsidR="0022795B" w14:paraId="3935247A" w14:textId="77777777">
        <w:trPr>
          <w:trHeight w:val="3951"/>
        </w:trPr>
        <w:tc>
          <w:tcPr>
            <w:tcW w:w="6475" w:type="dxa"/>
            <w:tcBorders>
              <w:right w:val="nil"/>
            </w:tcBorders>
          </w:tcPr>
          <w:p w14:paraId="52DA0A5D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  <w:r>
              <w:rPr>
                <w:b/>
                <w:color w:val="910D28"/>
              </w:rPr>
              <w:t xml:space="preserve">Given: </w:t>
            </w:r>
            <w:r w:rsidR="0063076B">
              <w:rPr>
                <w:b/>
                <w:noProof/>
                <w:color w:val="910D28"/>
                <w:sz w:val="36"/>
                <w:szCs w:val="36"/>
                <w:vertAlign w:val="subscript"/>
              </w:rPr>
              <w:object w:dxaOrig="420" w:dyaOrig="336" w14:anchorId="2C1FEC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1pt;height:17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26898445" r:id="rId11"/>
              </w:object>
            </w:r>
            <w:r>
              <w:rPr>
                <w:b/>
                <w:color w:val="910D28"/>
              </w:rPr>
              <w:t xml:space="preserve"> bisects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 DGF</w:t>
            </w:r>
          </w:p>
          <w:p w14:paraId="11CC634F" w14:textId="77777777" w:rsidR="0022795B" w:rsidRDefault="00000000">
            <w:pPr>
              <w:rPr>
                <w:rFonts w:ascii="Cambria Math" w:eastAsia="Cambria Math" w:hAnsi="Cambria Math" w:cs="Cambria Math"/>
                <w:b/>
                <w:color w:val="910D28"/>
              </w:rPr>
            </w:pPr>
            <w:r>
              <w:rPr>
                <w:rFonts w:ascii="Cambria Math" w:eastAsia="Cambria Math" w:hAnsi="Cambria Math" w:cs="Cambria Math"/>
                <w:b/>
                <w:color w:val="910D28"/>
              </w:rPr>
              <w:t xml:space="preserve">        </w:t>
            </w:r>
            <w:r>
              <w:rPr>
                <w:b/>
                <w:noProof/>
                <w:color w:val="910D28"/>
              </w:rPr>
              <w:drawing>
                <wp:inline distT="0" distB="0" distL="114300" distR="114300" wp14:anchorId="44415685" wp14:editId="19A0F36D">
                  <wp:extent cx="277495" cy="202565"/>
                  <wp:effectExtent l="0" t="0" r="0" b="0"/>
                  <wp:docPr id="20" name="image3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/>
                          <pic:cNvPicPr preferRelativeResize="0"/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495" cy="20256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color w:val="910D28"/>
              </w:rPr>
              <w:t xml:space="preserve"> intersects </w:t>
            </w:r>
            <w:r>
              <w:rPr>
                <w:b/>
                <w:noProof/>
                <w:color w:val="910D28"/>
              </w:rPr>
              <w:drawing>
                <wp:inline distT="0" distB="0" distL="114300" distR="114300" wp14:anchorId="4EA75E89" wp14:editId="05E2819E">
                  <wp:extent cx="266065" cy="202565"/>
                  <wp:effectExtent l="0" t="0" r="0" b="0"/>
                  <wp:docPr id="21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065" cy="20256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color w:val="910D28"/>
              </w:rPr>
              <w:t xml:space="preserve">and </w:t>
            </w:r>
            <w:r>
              <w:rPr>
                <w:b/>
                <w:noProof/>
                <w:color w:val="910D28"/>
                <w:sz w:val="36"/>
                <w:szCs w:val="36"/>
                <w:vertAlign w:val="subscript"/>
              </w:rPr>
              <w:drawing>
                <wp:inline distT="0" distB="0" distL="114300" distR="114300" wp14:anchorId="5D9347B0" wp14:editId="76321B1A">
                  <wp:extent cx="254634" cy="213995"/>
                  <wp:effectExtent l="0" t="0" r="0" b="0"/>
                  <wp:docPr id="28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634" cy="21399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690A9926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Cambria Math" w:eastAsia="Cambria Math" w:hAnsi="Cambria Math" w:cs="Cambria Math"/>
                <w:b/>
                <w:color w:val="910D28"/>
              </w:rPr>
            </w:pPr>
            <w:r>
              <w:rPr>
                <w:b/>
                <w:color w:val="910D28"/>
              </w:rPr>
              <w:t xml:space="preserve">Prove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1 = ∠2</w:t>
            </w:r>
          </w:p>
          <w:p w14:paraId="56A243A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A098F38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BC82A5D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590E158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0C5C39BB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91F6711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54C1D07D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A683908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B60B7C7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8773F4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  <w:tc>
          <w:tcPr>
            <w:tcW w:w="6475" w:type="dxa"/>
            <w:tcBorders>
              <w:left w:val="nil"/>
            </w:tcBorders>
          </w:tcPr>
          <w:p w14:paraId="21C2AB75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7B46B16C" wp14:editId="62117B89">
                  <wp:extent cx="3082308" cy="1559467"/>
                  <wp:effectExtent l="0" t="0" r="0" b="0"/>
                  <wp:docPr id="25" name="image2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2308" cy="1559467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4438713C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45CDA7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</w:p>
        </w:tc>
      </w:tr>
    </w:tbl>
    <w:p w14:paraId="146B6F36" w14:textId="77777777" w:rsidR="0022795B" w:rsidRPr="00C02F6C" w:rsidRDefault="0022795B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6"/>
          <w:szCs w:val="6"/>
        </w:rPr>
      </w:pPr>
    </w:p>
    <w:tbl>
      <w:tblPr>
        <w:tblStyle w:val="a2"/>
        <w:tblW w:w="1295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6475"/>
        <w:gridCol w:w="6475"/>
      </w:tblGrid>
      <w:tr w:rsidR="0022795B" w14:paraId="39AA2742" w14:textId="77777777">
        <w:trPr>
          <w:trHeight w:val="4011"/>
        </w:trPr>
        <w:tc>
          <w:tcPr>
            <w:tcW w:w="6475" w:type="dxa"/>
            <w:tcBorders>
              <w:bottom w:val="single" w:sz="4" w:space="0" w:color="BED7D3"/>
              <w:right w:val="nil"/>
            </w:tcBorders>
          </w:tcPr>
          <w:p w14:paraId="78962296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lastRenderedPageBreak/>
              <w:t xml:space="preserve">Given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3</w:t>
            </w:r>
            <w:r>
              <w:rPr>
                <w:b/>
                <w:color w:val="910D28"/>
              </w:rPr>
              <w:t xml:space="preserve"> =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4</w:t>
            </w:r>
          </w:p>
          <w:p w14:paraId="32B9C8A2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Prove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1</w:t>
            </w:r>
            <w:r>
              <w:rPr>
                <w:b/>
                <w:color w:val="910D28"/>
              </w:rPr>
              <w:t xml:space="preserve"> =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2</w:t>
            </w:r>
            <w:r>
              <w:rPr>
                <w:b/>
                <w:color w:val="910D28"/>
              </w:rPr>
              <w:t xml:space="preserve"> </w:t>
            </w:r>
          </w:p>
          <w:p w14:paraId="1C52B74F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2C4F1DFA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23DD636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494FC004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3863099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1E031A9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81F4DB2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63F48CC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7C912A5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7DD1CCF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38A6F50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78123653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  <w:tc>
          <w:tcPr>
            <w:tcW w:w="6475" w:type="dxa"/>
            <w:tcBorders>
              <w:left w:val="nil"/>
              <w:bottom w:val="single" w:sz="4" w:space="0" w:color="BED7D3"/>
            </w:tcBorders>
          </w:tcPr>
          <w:p w14:paraId="6DBAFDDE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53BD27FC" wp14:editId="1AB3D9FF">
                  <wp:extent cx="2782609" cy="1586045"/>
                  <wp:effectExtent l="0" t="0" r="0" b="0"/>
                  <wp:docPr id="27" name="image11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1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2609" cy="158604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95B" w14:paraId="1638D7DA" w14:textId="77777777">
        <w:trPr>
          <w:trHeight w:val="4102"/>
        </w:trPr>
        <w:tc>
          <w:tcPr>
            <w:tcW w:w="6475" w:type="dxa"/>
            <w:tcBorders>
              <w:top w:val="single" w:sz="4" w:space="0" w:color="BED7D3"/>
              <w:right w:val="nil"/>
            </w:tcBorders>
          </w:tcPr>
          <w:p w14:paraId="4FB0E152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Given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1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≅</w:t>
            </w:r>
            <w:r>
              <w:rPr>
                <w:b/>
                <w:color w:val="910D28"/>
              </w:rPr>
              <w:t xml:space="preserve">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4</w:t>
            </w:r>
          </w:p>
          <w:p w14:paraId="4FC0F888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  <w:r>
              <w:rPr>
                <w:b/>
                <w:color w:val="910D28"/>
              </w:rPr>
              <w:t xml:space="preserve">Prove: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</w:t>
            </w:r>
            <w:r>
              <w:rPr>
                <w:b/>
                <w:color w:val="910D28"/>
              </w:rPr>
              <w:t xml:space="preserve">2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≅</w:t>
            </w:r>
            <w:r>
              <w:rPr>
                <w:b/>
                <w:color w:val="910D28"/>
              </w:rPr>
              <w:t xml:space="preserve"> </w:t>
            </w:r>
            <w:r>
              <w:rPr>
                <w:rFonts w:ascii="Cambria Math" w:eastAsia="Cambria Math" w:hAnsi="Cambria Math" w:cs="Cambria Math"/>
                <w:b/>
                <w:color w:val="910D28"/>
              </w:rPr>
              <w:t>∠3</w:t>
            </w:r>
          </w:p>
        </w:tc>
        <w:tc>
          <w:tcPr>
            <w:tcW w:w="6475" w:type="dxa"/>
            <w:tcBorders>
              <w:top w:val="single" w:sz="4" w:space="0" w:color="BED7D3"/>
              <w:left w:val="nil"/>
            </w:tcBorders>
          </w:tcPr>
          <w:p w14:paraId="390B48E8" w14:textId="77777777" w:rsidR="0022795B" w:rsidRDefault="0000000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right"/>
              <w:rPr>
                <w:b/>
                <w:color w:val="910D28"/>
              </w:rPr>
            </w:pPr>
            <w:r>
              <w:rPr>
                <w:b/>
                <w:noProof/>
                <w:color w:val="910D28"/>
              </w:rPr>
              <w:drawing>
                <wp:inline distT="0" distB="0" distL="0" distR="0" wp14:anchorId="00BED140" wp14:editId="336E2DE9">
                  <wp:extent cx="3456812" cy="1791888"/>
                  <wp:effectExtent l="0" t="0" r="0" b="0"/>
                  <wp:docPr id="26" name="image6.png" descr="Shape&#10;&#10;Description automatically generated with medium confidenc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.png" descr="Shape&#10;&#10;Description automatically generated with medium confidence"/>
                          <pic:cNvPicPr preferRelativeResize="0"/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56812" cy="179188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14:paraId="00F8BB69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  <w:p w14:paraId="613A576D" w14:textId="77777777" w:rsidR="0022795B" w:rsidRDefault="0022795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910D28"/>
              </w:rPr>
            </w:pPr>
          </w:p>
        </w:tc>
      </w:tr>
    </w:tbl>
    <w:p w14:paraId="1DBD90AD" w14:textId="77777777" w:rsidR="0022795B" w:rsidRDefault="0022795B">
      <w:pPr>
        <w:pBdr>
          <w:top w:val="nil"/>
          <w:left w:val="nil"/>
          <w:bottom w:val="nil"/>
          <w:right w:val="nil"/>
          <w:between w:val="nil"/>
        </w:pBdr>
        <w:rPr>
          <w:color w:val="000000"/>
        </w:rPr>
      </w:pPr>
    </w:p>
    <w:sectPr w:rsidR="0022795B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20A902" w14:textId="77777777" w:rsidR="0063076B" w:rsidRDefault="0063076B">
      <w:pPr>
        <w:spacing w:after="0" w:line="240" w:lineRule="auto"/>
      </w:pPr>
      <w:r>
        <w:separator/>
      </w:r>
    </w:p>
  </w:endnote>
  <w:endnote w:type="continuationSeparator" w:id="0">
    <w:p w14:paraId="133031BF" w14:textId="77777777" w:rsidR="0063076B" w:rsidRDefault="006307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22F74B" w14:textId="77777777" w:rsidR="00627CF8" w:rsidRDefault="00627C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8F52AB" w14:textId="77777777" w:rsidR="0022795B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4A32A48A" wp14:editId="13DF2FAE">
          <wp:simplePos x="0" y="0"/>
          <wp:positionH relativeFrom="column">
            <wp:posOffset>3590925</wp:posOffset>
          </wp:positionH>
          <wp:positionV relativeFrom="paragraph">
            <wp:posOffset>-212724</wp:posOffset>
          </wp:positionV>
          <wp:extent cx="4572000" cy="316865"/>
          <wp:effectExtent l="0" t="0" r="0" b="0"/>
          <wp:wrapNone/>
          <wp:docPr id="22" name="image8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8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7434EF1D" wp14:editId="2DC621A0">
              <wp:simplePos x="0" y="0"/>
              <wp:positionH relativeFrom="column">
                <wp:posOffset>3695700</wp:posOffset>
              </wp:positionH>
              <wp:positionV relativeFrom="paragraph">
                <wp:posOffset>-253999</wp:posOffset>
              </wp:positionV>
              <wp:extent cx="4010025" cy="295275"/>
              <wp:effectExtent l="0" t="0" r="0" b="0"/>
              <wp:wrapNone/>
              <wp:docPr id="18" name="Rectangle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8C072EB" w14:textId="7CEDD1F3" w:rsidR="0022795B" w:rsidRPr="00627CF8" w:rsidRDefault="00627CF8">
                          <w:pPr>
                            <w:spacing w:after="0" w:line="240" w:lineRule="auto"/>
                            <w:jc w:val="right"/>
                            <w:textDirection w:val="btLr"/>
                            <w:rPr>
                              <w:rFonts w:asciiTheme="majorHAnsi" w:hAnsiTheme="majorHAnsi" w:cstheme="majorHAnsi"/>
                            </w:rPr>
                          </w:pPr>
                          <w:r w:rsidRPr="00627CF8"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t>PROVE ME WRONG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7434EF1D" id="Rectangle 18" o:spid="_x0000_s1026" style="position:absolute;margin-left:291pt;margin-top:-20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" filled="f" stroked="f">
              <v:textbox inset="2.53958mm,1.2694mm,2.53958mm,1.2694mm">
                <w:txbxContent>
                  <w:p w14:paraId="38C072EB" w14:textId="7CEDD1F3" w:rsidR="0022795B" w:rsidRPr="00627CF8" w:rsidRDefault="00627CF8">
                    <w:pPr>
                      <w:spacing w:after="0" w:line="240" w:lineRule="auto"/>
                      <w:jc w:val="right"/>
                      <w:textDirection w:val="btLr"/>
                      <w:rPr>
                        <w:rFonts w:asciiTheme="majorHAnsi" w:hAnsiTheme="majorHAnsi" w:cstheme="majorHAnsi"/>
                      </w:rPr>
                    </w:pPr>
                    <w:r w:rsidRPr="00627CF8"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t>PROVE ME WRONG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7A5E9" w14:textId="77777777" w:rsidR="00627CF8" w:rsidRDefault="00627C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F435B" w14:textId="77777777" w:rsidR="0063076B" w:rsidRDefault="0063076B">
      <w:pPr>
        <w:spacing w:after="0" w:line="240" w:lineRule="auto"/>
      </w:pPr>
      <w:r>
        <w:separator/>
      </w:r>
    </w:p>
  </w:footnote>
  <w:footnote w:type="continuationSeparator" w:id="0">
    <w:p w14:paraId="23A2B41C" w14:textId="77777777" w:rsidR="0063076B" w:rsidRDefault="006307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B1A84E" w14:textId="77777777" w:rsidR="00C02F6C" w:rsidRDefault="00C02F6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656765" w14:textId="77777777" w:rsidR="00C02F6C" w:rsidRDefault="00C02F6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F5FADD" w14:textId="77777777" w:rsidR="00C02F6C" w:rsidRDefault="00C02F6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2795B"/>
    <w:rsid w:val="0022795B"/>
    <w:rsid w:val="00627CF8"/>
    <w:rsid w:val="0063076B"/>
    <w:rsid w:val="00C02F6C"/>
    <w:rsid w:val="00E368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ECE64A"/>
  <w15:docId w15:val="{6896FD5E-5AB4-704A-9675-FD6D310389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F12RljwYWxWo51Tmov4ZdzeDrQA==">AMUW2mUPDmFYPmcvHutIYEmdnwOuiF1LNDE/KS3T240A9fuN1sSMXX6Ls3QaBZnNsrFFsY3eonLTe2Ux8oXKhYmQABMSV4f3P52fBcvjd1DEIM4X7JnxxjA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61</Words>
  <Characters>35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Shogren, Caitlin E.</cp:lastModifiedBy>
  <cp:revision>3</cp:revision>
  <dcterms:created xsi:type="dcterms:W3CDTF">2022-09-13T20:20:00Z</dcterms:created>
  <dcterms:modified xsi:type="dcterms:W3CDTF">2022-10-10T14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